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E8F4E6" w14:textId="67A3C225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Name: ___________________</w:t>
      </w:r>
    </w:p>
    <w:p w14:paraId="105C007A" w14:textId="7C059F16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UIN: ____________________</w:t>
      </w:r>
    </w:p>
    <w:p w14:paraId="011519EF" w14:textId="77777777" w:rsidR="00B62F15" w:rsidRDefault="00B62F15" w:rsidP="00B62F15">
      <w:pPr>
        <w:jc w:val="center"/>
        <w:rPr>
          <w:rFonts w:ascii="Arial" w:hAnsi="Arial" w:cs="Arial"/>
          <w:b/>
          <w:bCs/>
        </w:rPr>
      </w:pPr>
    </w:p>
    <w:p w14:paraId="02FE4949" w14:textId="7EB501DB" w:rsidR="00B62F15" w:rsidRDefault="00B62F15" w:rsidP="00B62F1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em 436 – Spring 2023</w:t>
      </w:r>
    </w:p>
    <w:p w14:paraId="4E7DD56B" w14:textId="2B4E2C33" w:rsidR="00B62F15" w:rsidRDefault="00B62F15" w:rsidP="00B62F1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Practice Midterm #1</w:t>
      </w:r>
    </w:p>
    <w:p w14:paraId="7C59841F" w14:textId="2190A48B" w:rsidR="00B62F15" w:rsidRDefault="00B62F15"/>
    <w:p w14:paraId="45051D3F" w14:textId="5A6356C8" w:rsidR="00B62F15" w:rsidRPr="00B62F15" w:rsidRDefault="00B62F15" w:rsidP="00B62F15">
      <w:pPr>
        <w:pStyle w:val="ListParagraph"/>
        <w:numPr>
          <w:ilvl w:val="0"/>
          <w:numId w:val="1"/>
        </w:numPr>
        <w:ind w:left="360"/>
        <w:rPr>
          <w:rFonts w:ascii="Arial" w:hAnsi="Arial" w:cs="Arial"/>
        </w:rPr>
      </w:pPr>
      <w:r w:rsidRPr="00B62F15">
        <w:rPr>
          <w:rFonts w:ascii="Arial" w:hAnsi="Arial" w:cs="Arial"/>
        </w:rPr>
        <w:t>Fill in the blanks with the appropriate reagents and/or predict the major product. (4 pts per Q).</w:t>
      </w:r>
    </w:p>
    <w:p w14:paraId="357BDD75" w14:textId="258D1405" w:rsidR="00F96E56" w:rsidRDefault="00C35128">
      <w:r>
        <w:object w:dxaOrig="5254" w:dyaOrig="2299" w14:anchorId="56F239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7pt;height:114.95pt" o:ole="">
            <v:imagedata r:id="rId5" o:title=""/>
          </v:shape>
          <o:OLEObject Type="Embed" ProgID="ChemDraw.Document.6.0" ShapeID="_x0000_i1025" DrawAspect="Content" ObjectID="_1738131425" r:id="rId6"/>
        </w:object>
      </w:r>
    </w:p>
    <w:p w14:paraId="614A5D0B" w14:textId="0C24EA47" w:rsidR="00352C56" w:rsidRDefault="00352C56"/>
    <w:p w14:paraId="7F3C5B97" w14:textId="031D801A" w:rsidR="00C35128" w:rsidRDefault="00C35128">
      <w:r>
        <w:object w:dxaOrig="9643" w:dyaOrig="4545" w14:anchorId="499299BB">
          <v:shape id="_x0000_i1026" type="#_x0000_t75" style="width:467.7pt;height:220.45pt" o:ole="">
            <v:imagedata r:id="rId7" o:title=""/>
          </v:shape>
          <o:OLEObject Type="Embed" ProgID="ChemDraw.Document.6.0" ShapeID="_x0000_i1026" DrawAspect="Content" ObjectID="_1738131426" r:id="rId8"/>
        </w:object>
      </w:r>
    </w:p>
    <w:p w14:paraId="2C9B91CB" w14:textId="77777777" w:rsidR="00C35128" w:rsidRDefault="00C35128"/>
    <w:p w14:paraId="4639CA2D" w14:textId="1B5D4807" w:rsidR="00352C56" w:rsidRDefault="00C35128">
      <w:r>
        <w:object w:dxaOrig="4567" w:dyaOrig="1445" w14:anchorId="13D63288">
          <v:shape id="_x0000_i1027" type="#_x0000_t75" style="width:228.35pt;height:72.25pt" o:ole="">
            <v:imagedata r:id="rId9" o:title=""/>
          </v:shape>
          <o:OLEObject Type="Embed" ProgID="ChemDraw.Document.6.0" ShapeID="_x0000_i1027" DrawAspect="Content" ObjectID="_1738131427" r:id="rId10"/>
        </w:object>
      </w:r>
    </w:p>
    <w:p w14:paraId="6D0DB2DD" w14:textId="3F7F0399" w:rsidR="00352C56" w:rsidRDefault="00352C56"/>
    <w:p w14:paraId="284924A9" w14:textId="75AD6C51" w:rsidR="00352C56" w:rsidRDefault="008E0EDA">
      <w:r>
        <w:object w:dxaOrig="8122" w:dyaOrig="1740" w14:anchorId="3002C788">
          <v:shape id="_x0000_i1028" type="#_x0000_t75" style="width:406.1pt;height:87pt" o:ole="">
            <v:imagedata r:id="rId11" o:title=""/>
          </v:shape>
          <o:OLEObject Type="Embed" ProgID="ChemDraw.Document.6.0" ShapeID="_x0000_i1028" DrawAspect="Content" ObjectID="_1738131428" r:id="rId12"/>
        </w:object>
      </w:r>
    </w:p>
    <w:p w14:paraId="7B0E9876" w14:textId="79FBF142" w:rsidR="00352C56" w:rsidRDefault="00352C56"/>
    <w:p w14:paraId="51635DB2" w14:textId="7909ED6E" w:rsidR="00352C56" w:rsidRDefault="008E0EDA">
      <w:r>
        <w:object w:dxaOrig="5592" w:dyaOrig="2033" w14:anchorId="7D5589CB">
          <v:shape id="_x0000_i1029" type="#_x0000_t75" style="width:279.6pt;height:101.65pt" o:ole="">
            <v:imagedata r:id="rId13" o:title=""/>
          </v:shape>
          <o:OLEObject Type="Embed" ProgID="ChemDraw.Document.6.0" ShapeID="_x0000_i1029" DrawAspect="Content" ObjectID="_1738131429" r:id="rId14"/>
        </w:object>
      </w:r>
    </w:p>
    <w:p w14:paraId="0CE6977D" w14:textId="77777777" w:rsidR="008E0EDA" w:rsidRDefault="008E0EDA"/>
    <w:p w14:paraId="6035E39D" w14:textId="1EAA264D" w:rsidR="00987B1E" w:rsidRDefault="009F7F03">
      <w:r>
        <w:object w:dxaOrig="9785" w:dyaOrig="2129" w14:anchorId="3D5D0A94">
          <v:shape id="_x0000_i1030" type="#_x0000_t75" style="width:468.7pt;height:102pt" o:ole="">
            <v:imagedata r:id="rId15" o:title=""/>
          </v:shape>
          <o:OLEObject Type="Embed" ProgID="ChemDraw.Document.6.0" ShapeID="_x0000_i1030" DrawAspect="Content" ObjectID="_1738131430" r:id="rId16"/>
        </w:object>
      </w:r>
    </w:p>
    <w:p w14:paraId="41D09871" w14:textId="0677843C" w:rsidR="00987B1E" w:rsidRDefault="008E0EDA">
      <w:r>
        <w:object w:dxaOrig="4378" w:dyaOrig="1879" w14:anchorId="3608B0E8">
          <v:shape id="_x0000_i1031" type="#_x0000_t75" style="width:218.9pt;height:93.95pt" o:ole="">
            <v:imagedata r:id="rId17" o:title=""/>
          </v:shape>
          <o:OLEObject Type="Embed" ProgID="ChemDraw.Document.6.0" ShapeID="_x0000_i1031" DrawAspect="Content" ObjectID="_1738131431" r:id="rId18"/>
        </w:object>
      </w:r>
    </w:p>
    <w:p w14:paraId="39A44645" w14:textId="6E28A0B4" w:rsidR="00987B1E" w:rsidRDefault="00987B1E"/>
    <w:p w14:paraId="27A9F8DA" w14:textId="7F6FBDC6" w:rsidR="00987B1E" w:rsidRDefault="009274DD">
      <w:r>
        <w:object w:dxaOrig="5695" w:dyaOrig="2429" w14:anchorId="4F65620F">
          <v:shape id="_x0000_i1032" type="#_x0000_t75" style="width:284.75pt;height:121.45pt" o:ole="">
            <v:imagedata r:id="rId19" o:title=""/>
          </v:shape>
          <o:OLEObject Type="Embed" ProgID="ChemDraw.Document.6.0" ShapeID="_x0000_i1032" DrawAspect="Content" ObjectID="_1738131432" r:id="rId20"/>
        </w:object>
      </w:r>
    </w:p>
    <w:p w14:paraId="406B8B5F" w14:textId="77777777" w:rsidR="00DF74A7" w:rsidRDefault="00DF74A7">
      <w:r>
        <w:t>2. Draw the full arrow pushing mechanism for the following reactions (15 pts per Q)</w:t>
      </w:r>
    </w:p>
    <w:p w14:paraId="28A34B1A" w14:textId="77777777" w:rsidR="00DF74A7" w:rsidRDefault="00DF74A7"/>
    <w:p w14:paraId="070C35CD" w14:textId="423A510C" w:rsidR="00DF74A7" w:rsidRDefault="00132959">
      <w:r>
        <w:object w:dxaOrig="4211" w:dyaOrig="819" w14:anchorId="76875E51">
          <v:shape id="_x0000_i1033" type="#_x0000_t75" style="width:210.35pt;height:40.9pt" o:ole="">
            <v:imagedata r:id="rId21" o:title=""/>
          </v:shape>
          <o:OLEObject Type="Embed" ProgID="ChemDraw.Document.6.0" ShapeID="_x0000_i1033" DrawAspect="Content" ObjectID="_1738131433" r:id="rId22"/>
        </w:object>
      </w:r>
    </w:p>
    <w:p w14:paraId="02421B72" w14:textId="5CDDE240" w:rsidR="00DF74A7" w:rsidRDefault="00DF74A7"/>
    <w:p w14:paraId="473D92BB" w14:textId="4DEBA937" w:rsidR="00132959" w:rsidRDefault="00302C95">
      <w:r>
        <w:object w:dxaOrig="8747" w:dyaOrig="4080" w14:anchorId="36073792">
          <v:shape id="_x0000_i1040" type="#_x0000_t75" style="width:437.35pt;height:204pt" o:ole="">
            <v:imagedata r:id="rId23" o:title=""/>
          </v:shape>
          <o:OLEObject Type="Embed" ProgID="ChemDraw.Document.6.0" ShapeID="_x0000_i1040" DrawAspect="Content" ObjectID="_1738131434" r:id="rId24"/>
        </w:object>
      </w:r>
    </w:p>
    <w:p w14:paraId="5E0DEDC7" w14:textId="5767DFBB" w:rsidR="00132959" w:rsidRDefault="00132959"/>
    <w:p w14:paraId="46FEED1D" w14:textId="77777777" w:rsidR="00132959" w:rsidRDefault="00132959"/>
    <w:p w14:paraId="18E5DEBF" w14:textId="5C2A4675" w:rsidR="00DF74A7" w:rsidRDefault="00DF74A7"/>
    <w:p w14:paraId="00B6B207" w14:textId="77777777" w:rsidR="00DF74A7" w:rsidRDefault="00DF74A7"/>
    <w:p w14:paraId="1A02560B" w14:textId="32326925" w:rsidR="00DF74A7" w:rsidRDefault="00132959">
      <w:r>
        <w:object w:dxaOrig="7308" w:dyaOrig="1291" w14:anchorId="3FD6BE9D">
          <v:shape id="_x0000_i1034" type="#_x0000_t75" style="width:365.25pt;height:64.5pt" o:ole="">
            <v:imagedata r:id="rId25" o:title=""/>
          </v:shape>
          <o:OLEObject Type="Embed" ProgID="ChemDraw.Document.6.0" ShapeID="_x0000_i1034" DrawAspect="Content" ObjectID="_1738131435" r:id="rId26"/>
        </w:object>
      </w:r>
    </w:p>
    <w:p w14:paraId="617CBC01" w14:textId="77777777" w:rsidR="00DF74A7" w:rsidRDefault="00DF74A7"/>
    <w:p w14:paraId="4585D629" w14:textId="085DD2CC" w:rsidR="00DF74A7" w:rsidRDefault="009E5B5F">
      <w:r>
        <w:object w:dxaOrig="8637" w:dyaOrig="7726" w14:anchorId="0A6B0E43">
          <v:shape id="_x0000_i1035" type="#_x0000_t75" style="width:6in;height:386.25pt" o:ole="">
            <v:imagedata r:id="rId27" o:title=""/>
          </v:shape>
          <o:OLEObject Type="Embed" ProgID="ChemDraw.Document.6.0" ShapeID="_x0000_i1035" DrawAspect="Content" ObjectID="_1738131436" r:id="rId28"/>
        </w:object>
      </w:r>
    </w:p>
    <w:p w14:paraId="6AB8F48F" w14:textId="77777777" w:rsidR="009E5B5F" w:rsidRDefault="009E5B5F"/>
    <w:p w14:paraId="7538B48C" w14:textId="126C95BB" w:rsidR="00DF74A7" w:rsidRDefault="00DF74A7">
      <w:r>
        <w:t xml:space="preserve">3) </w:t>
      </w:r>
      <w:r w:rsidR="002828F6">
        <w:t>Propose an efficient synthesis for the following reactions. Indicate all reagents, solvents, and intermediates. (15 pts per Q)</w:t>
      </w:r>
      <w:r>
        <w:t xml:space="preserve"> </w:t>
      </w:r>
    </w:p>
    <w:p w14:paraId="6D0266B1" w14:textId="102A9136" w:rsidR="002828F6" w:rsidRDefault="002828F6"/>
    <w:p w14:paraId="4C11704D" w14:textId="00684D2F" w:rsidR="002828F6" w:rsidRDefault="00C35128">
      <w:r w:rsidRPr="00C37FE7">
        <w:rPr>
          <w:rFonts w:ascii="Arial" w:hAnsi="Arial" w:cs="Arial"/>
        </w:rPr>
        <w:object w:dxaOrig="4157" w:dyaOrig="940" w14:anchorId="20C6A9AE">
          <v:shape id="_x0000_i1036" type="#_x0000_t75" style="width:207.75pt;height:47.25pt" o:ole="">
            <v:imagedata r:id="rId29" o:title=""/>
          </v:shape>
          <o:OLEObject Type="Embed" ProgID="ChemDraw.Document.6.0" ShapeID="_x0000_i1036" DrawAspect="Content" ObjectID="_1738131437" r:id="rId30"/>
        </w:object>
      </w:r>
    </w:p>
    <w:p w14:paraId="1EBCF5FE" w14:textId="5235E378" w:rsidR="002828F6" w:rsidRDefault="002828F6"/>
    <w:p w14:paraId="78645665" w14:textId="3C535ECC" w:rsidR="002828F6" w:rsidRDefault="002828F6"/>
    <w:p w14:paraId="6568868F" w14:textId="2AEC12F1" w:rsidR="002828F6" w:rsidRDefault="00B0757C">
      <w:r>
        <w:object w:dxaOrig="5511" w:dyaOrig="3097" w14:anchorId="6977906A">
          <v:shape id="_x0000_i1037" type="#_x0000_t75" style="width:275.65pt;height:154.9pt" o:ole="">
            <v:imagedata r:id="rId31" o:title=""/>
          </v:shape>
          <o:OLEObject Type="Embed" ProgID="ChemDraw.Document.6.0" ShapeID="_x0000_i1037" DrawAspect="Content" ObjectID="_1738131438" r:id="rId32"/>
        </w:object>
      </w:r>
    </w:p>
    <w:p w14:paraId="0DCF3ADF" w14:textId="62123714" w:rsidR="002828F6" w:rsidRDefault="002828F6"/>
    <w:p w14:paraId="6FD7F1B3" w14:textId="4A604E65" w:rsidR="002828F6" w:rsidRDefault="002828F6"/>
    <w:p w14:paraId="07320E63" w14:textId="15E68469" w:rsidR="002828F6" w:rsidRDefault="009F7F03">
      <w:r>
        <w:object w:dxaOrig="3473" w:dyaOrig="1962" w14:anchorId="0575DE87">
          <v:shape id="_x0000_i1038" type="#_x0000_t75" style="width:173.65pt;height:98.25pt" o:ole="">
            <v:imagedata r:id="rId33" o:title=""/>
          </v:shape>
          <o:OLEObject Type="Embed" ProgID="ChemDraw.Document.6.0" ShapeID="_x0000_i1038" DrawAspect="Content" ObjectID="_1738131439" r:id="rId34"/>
        </w:object>
      </w:r>
    </w:p>
    <w:p w14:paraId="6E8113F3" w14:textId="77777777" w:rsidR="007045A4" w:rsidRDefault="007045A4"/>
    <w:p w14:paraId="4A882BD3" w14:textId="65061371" w:rsidR="007045A4" w:rsidRDefault="007045A4"/>
    <w:p w14:paraId="3524D56E" w14:textId="40EF0511" w:rsidR="007045A4" w:rsidRDefault="009F7F03">
      <w:r>
        <w:object w:dxaOrig="8019" w:dyaOrig="4537" w14:anchorId="00E73529">
          <v:shape id="_x0000_i1039" type="#_x0000_t75" style="width:400.9pt;height:226.9pt" o:ole="">
            <v:imagedata r:id="rId35" o:title=""/>
          </v:shape>
          <o:OLEObject Type="Embed" ProgID="ChemDraw.Document.6.0" ShapeID="_x0000_i1039" DrawAspect="Content" ObjectID="_1738131440" r:id="rId36"/>
        </w:object>
      </w:r>
    </w:p>
    <w:sectPr w:rsidR="007045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7403D0"/>
    <w:multiLevelType w:val="hybridMultilevel"/>
    <w:tmpl w:val="9DD6A4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34618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C56"/>
    <w:rsid w:val="00132959"/>
    <w:rsid w:val="002828F6"/>
    <w:rsid w:val="00302C95"/>
    <w:rsid w:val="00352C56"/>
    <w:rsid w:val="007045A4"/>
    <w:rsid w:val="008E0EDA"/>
    <w:rsid w:val="009274DD"/>
    <w:rsid w:val="00987B1E"/>
    <w:rsid w:val="009E5B5F"/>
    <w:rsid w:val="009F7F03"/>
    <w:rsid w:val="00A56058"/>
    <w:rsid w:val="00AE2E26"/>
    <w:rsid w:val="00B0757C"/>
    <w:rsid w:val="00B43C4C"/>
    <w:rsid w:val="00B62F15"/>
    <w:rsid w:val="00C35128"/>
    <w:rsid w:val="00DF74A7"/>
    <w:rsid w:val="00F9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19CEAE"/>
  <w15:chartTrackingRefBased/>
  <w15:docId w15:val="{E02E9475-F891-4D8E-9A86-CDB9EF13C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2F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88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5</Words>
  <Characters>8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2-17T15:20:00Z</dcterms:created>
  <dcterms:modified xsi:type="dcterms:W3CDTF">2023-02-17T15:20:00Z</dcterms:modified>
</cp:coreProperties>
</file>